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59766-8B9C-4C1B-948C-32C3286C174C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649227-5849-4FE1-A5D2-E390050734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798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532EF95-65A6-4EC7-8328-34F77D34FFB1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4A6F5D2-C828-4DC7-AD2B-9E818BF7E49B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1B65BD6-34A0-4481-8E75-016EA85E6D9C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C256EC5-5C8B-4EDD-ABC3-785748E58F9A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A51AC2A-915E-42C0-816C-53DCED309C56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4937F9B-6AB6-42C2-8DBA-3A5CDF56209F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DE3FADD-3BD6-4430-A246-02137AD0EBCF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47DAA6C-EBFD-4465-8838-FA6D65FFCC32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2A85FA3-A17E-4C4A-93B8-1FCF6402CFA3}" type="slidenum">
              <a:rPr lang="en-US" altLang="en-US"/>
              <a:pPr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5FA95E63-1DE4-4BEA-8078-B86DECC26767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EE5EFE42-96A6-4C6D-ACFD-9E4570C9C0F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24.png"/><Relationship Id="rId10" Type="http://schemas.openxmlformats.org/officeDocument/2006/relationships/image" Target="../media/image22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295400" y="2347913"/>
            <a:ext cx="65532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8.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Area of a Triangle</a:t>
            </a:r>
          </a:p>
        </p:txBody>
      </p:sp>
    </p:spTree>
    <p:extLst>
      <p:ext uri="{BB962C8B-B14F-4D97-AF65-F5344CB8AC3E}">
        <p14:creationId xmlns:p14="http://schemas.microsoft.com/office/powerpoint/2010/main" val="556369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3075" name="Rectangle 7"/>
          <p:cNvSpPr>
            <a:spLocks noChangeArrowheads="1"/>
          </p:cNvSpPr>
          <p:nvPr/>
        </p:nvSpPr>
        <p:spPr bwMode="auto">
          <a:xfrm>
            <a:off x="381000" y="1676400"/>
            <a:ext cx="8534400" cy="2667000"/>
          </a:xfrm>
          <a:prstGeom prst="rect">
            <a:avLst/>
          </a:prstGeom>
          <a:solidFill>
            <a:srgbClr val="FFFFE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28800"/>
            <a:ext cx="5694363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514600"/>
            <a:ext cx="3276600" cy="1255713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0"/>
            <a:ext cx="845661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1790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254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762000"/>
            <a:ext cx="571500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33800"/>
            <a:ext cx="640080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879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3157538"/>
            <a:ext cx="56007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098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410200"/>
            <a:ext cx="8696325" cy="714375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"/>
            <a:ext cx="51816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24200"/>
            <a:ext cx="3352800" cy="111918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14600"/>
            <a:ext cx="3640138" cy="2341563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834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717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689975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53244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672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7400"/>
            <a:ext cx="6638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377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3152775"/>
            <a:ext cx="56007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980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92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8166100" cy="3390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1790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250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486400"/>
            <a:ext cx="46482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57200"/>
            <a:ext cx="5600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Box 6"/>
          <p:cNvSpPr txBox="1">
            <a:spLocks noChangeArrowheads="1"/>
          </p:cNvSpPr>
          <p:nvPr/>
        </p:nvSpPr>
        <p:spPr bwMode="auto">
          <a:xfrm>
            <a:off x="457200" y="1143000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Find the area of a triangle whose sides are 3, 5, and 6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1752600"/>
          <a:ext cx="52466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2095500" imgH="393700" progId="Equation.DSMT4">
                  <p:embed/>
                </p:oleObj>
              </mc:Choice>
              <mc:Fallback>
                <p:oleObj name="Equation" r:id="rId7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52466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" y="3200400"/>
          <a:ext cx="8896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4203700" imgH="292100" progId="Equation.DSMT4">
                  <p:embed/>
                </p:oleObj>
              </mc:Choice>
              <mc:Fallback>
                <p:oleObj name="Equation" r:id="rId9" imgW="4203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88963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03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0</TotalTime>
  <Words>31</Words>
  <Application>Microsoft Office PowerPoint</Application>
  <PresentationFormat>On-screen Show (4:3)</PresentationFormat>
  <Paragraphs>21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Angles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</cp:revision>
  <dcterms:created xsi:type="dcterms:W3CDTF">2013-12-10T00:49:38Z</dcterms:created>
  <dcterms:modified xsi:type="dcterms:W3CDTF">2013-12-10T00:50:01Z</dcterms:modified>
</cp:coreProperties>
</file>